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76EA" w:rsidRPr="008D0CC8" w:rsidRDefault="00291AA1" w:rsidP="009A1EFE">
      <w:pPr>
        <w:pStyle w:val="NoSpacing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627870</wp:posOffset>
                </wp:positionH>
                <wp:positionV relativeFrom="paragraph">
                  <wp:posOffset>-337751</wp:posOffset>
                </wp:positionV>
                <wp:extent cx="3896498" cy="461319"/>
                <wp:effectExtent l="0" t="0" r="27940" b="1524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6498" cy="4613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91AA1" w:rsidRDefault="00291AA1" w:rsidP="00E0305B">
                            <w:pPr>
                              <w:pStyle w:val="NoSpacing"/>
                            </w:pPr>
                            <w:r>
                              <w:t xml:space="preserve">You can access this video at: </w:t>
                            </w:r>
                            <w:hyperlink r:id="rId6" w:history="1">
                              <w:r w:rsidRPr="00F96D70">
                                <w:rPr>
                                  <w:rStyle w:val="Hyperlink"/>
                                </w:rPr>
                                <w:t>www.brady45.weebly.com</w:t>
                              </w:r>
                            </w:hyperlink>
                            <w:r>
                              <w:t xml:space="preserve"> OR here:</w:t>
                            </w:r>
                          </w:p>
                          <w:p w:rsidR="00E0305B" w:rsidRDefault="00E0305B" w:rsidP="00E0305B">
                            <w:pPr>
                              <w:pStyle w:val="NoSpacing"/>
                            </w:pPr>
                            <w:hyperlink r:id="rId7" w:history="1">
                              <w:r w:rsidRPr="00F96D70">
                                <w:rPr>
                                  <w:rStyle w:val="Hyperlink"/>
                                </w:rPr>
                                <w:t>https://www.youtube.com/watch?v=UBU7Nad_X_k</w:t>
                              </w:r>
                            </w:hyperlink>
                            <w:r>
                              <w:t xml:space="preserve"> </w:t>
                            </w:r>
                          </w:p>
                          <w:p w:rsidR="00291AA1" w:rsidRDefault="00291AA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06.9pt;margin-top:-26.6pt;width:306.8pt;height:36.3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" fillcolor="white [3201]" strokeweight=".5pt">
                <v:textbox>
                  <w:txbxContent>
                    <w:p w:rsidR="00291AA1" w:rsidRDefault="00291AA1" w:rsidP="00E0305B">
                      <w:pPr>
                        <w:pStyle w:val="NoSpacing"/>
                      </w:pPr>
                      <w:r>
                        <w:t xml:space="preserve">You can access this video at: </w:t>
                      </w:r>
                      <w:hyperlink r:id="rId8" w:history="1">
                        <w:r w:rsidRPr="00F96D70">
                          <w:rPr>
                            <w:rStyle w:val="Hyperlink"/>
                          </w:rPr>
                          <w:t>www.brady45.weebly.com</w:t>
                        </w:r>
                      </w:hyperlink>
                      <w:r>
                        <w:t xml:space="preserve"> OR here:</w:t>
                      </w:r>
                    </w:p>
                    <w:p w:rsidR="00E0305B" w:rsidRDefault="00E0305B" w:rsidP="00E0305B">
                      <w:pPr>
                        <w:pStyle w:val="NoSpacing"/>
                      </w:pPr>
                      <w:hyperlink r:id="rId9" w:history="1">
                        <w:r w:rsidRPr="00F96D70">
                          <w:rPr>
                            <w:rStyle w:val="Hyperlink"/>
                          </w:rPr>
                          <w:t>https://www.youtube.com/watch?v=UBU7Nad_X_k</w:t>
                        </w:r>
                      </w:hyperlink>
                      <w:r>
                        <w:t xml:space="preserve"> </w:t>
                      </w:r>
                    </w:p>
                    <w:p w:rsidR="00291AA1" w:rsidRDefault="00291AA1"/>
                  </w:txbxContent>
                </v:textbox>
              </v:shape>
            </w:pict>
          </mc:Fallback>
        </mc:AlternateContent>
      </w:r>
      <w:r w:rsidR="00206E4A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889A42" wp14:editId="57928C26">
                <wp:simplePos x="0" y="0"/>
                <wp:positionH relativeFrom="column">
                  <wp:posOffset>-601980</wp:posOffset>
                </wp:positionH>
                <wp:positionV relativeFrom="paragraph">
                  <wp:posOffset>6861810</wp:posOffset>
                </wp:positionV>
                <wp:extent cx="7428230" cy="1935480"/>
                <wp:effectExtent l="0" t="0" r="20320" b="26670"/>
                <wp:wrapNone/>
                <wp:docPr id="5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8230" cy="1935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618D" w:rsidRDefault="001E618D" w:rsidP="00206E4A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0F5870">
                              <w:rPr>
                                <w:b/>
                                <w:sz w:val="24"/>
                                <w:szCs w:val="24"/>
                              </w:rPr>
                              <w:t>Proper Fraction:</w:t>
                            </w:r>
                            <w:r w:rsidR="002D6C31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0F5870">
                              <w:rPr>
                                <w:sz w:val="24"/>
                                <w:szCs w:val="24"/>
                              </w:rPr>
                              <w:t>a fract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ion where the numerator is ___________than the </w:t>
                            </w:r>
                            <w:r w:rsidRPr="000F5870">
                              <w:rPr>
                                <w:sz w:val="24"/>
                                <w:szCs w:val="24"/>
                              </w:rPr>
                              <w:t xml:space="preserve">denominator.  </w:t>
                            </w:r>
                            <w:r w:rsidRPr="009A1EFE">
                              <w:rPr>
                                <w:b/>
                                <w:i/>
                                <w:iCs/>
                                <w:sz w:val="24"/>
                                <w:szCs w:val="24"/>
                              </w:rPr>
                              <w:t>Example</w:t>
                            </w:r>
                            <w:r w:rsidRPr="009A1EFE">
                              <w:rPr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206E4A" w:rsidRPr="00206E4A" w:rsidRDefault="00206E4A" w:rsidP="00206E4A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1E618D" w:rsidRDefault="001E618D" w:rsidP="004176EA">
                            <w:pP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0F5870">
                              <w:rPr>
                                <w:b/>
                                <w:sz w:val="24"/>
                                <w:szCs w:val="24"/>
                              </w:rPr>
                              <w:t>Mixed Fraction:</w:t>
                            </w:r>
                            <w:r w:rsidR="002D6C31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8865EE">
                              <w:rPr>
                                <w:sz w:val="24"/>
                                <w:szCs w:val="24"/>
                              </w:rPr>
                              <w:t>a whol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e number and a proper fraction </w:t>
                            </w:r>
                            <w:r w:rsidRPr="008865EE">
                              <w:rPr>
                                <w:sz w:val="24"/>
                                <w:szCs w:val="24"/>
                              </w:rPr>
                              <w:t>_______________.</w:t>
                            </w:r>
                            <w:proofErr w:type="gramEnd"/>
                            <w:r w:rsidR="002D6C31"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A1EFE">
                              <w:rPr>
                                <w:b/>
                                <w:i/>
                                <w:iCs/>
                                <w:sz w:val="24"/>
                                <w:szCs w:val="24"/>
                              </w:rPr>
                              <w:t>Example</w:t>
                            </w:r>
                            <w:r w:rsidRPr="008865EE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:  </w:t>
                            </w:r>
                          </w:p>
                          <w:p w:rsidR="00206E4A" w:rsidRPr="002D6C31" w:rsidRDefault="00206E4A" w:rsidP="004176EA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1E618D" w:rsidRPr="002D6C31" w:rsidRDefault="001E618D" w:rsidP="004176EA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8865EE">
                              <w:rPr>
                                <w:b/>
                                <w:sz w:val="24"/>
                                <w:szCs w:val="24"/>
                              </w:rPr>
                              <w:t>Improper Fraction:</w:t>
                            </w:r>
                            <w:r w:rsidR="002D6C31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8865EE">
                              <w:rPr>
                                <w:sz w:val="24"/>
                                <w:szCs w:val="24"/>
                              </w:rPr>
                              <w:t xml:space="preserve">has a numerator that is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_____________ </w:t>
                            </w:r>
                            <w:r w:rsidRPr="008865EE">
                              <w:rPr>
                                <w:sz w:val="24"/>
                                <w:szCs w:val="24"/>
                              </w:rPr>
                              <w:t xml:space="preserve">than (or equal to) </w:t>
                            </w:r>
                            <w:r w:rsidR="002D6C31"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8865EE">
                              <w:rPr>
                                <w:sz w:val="24"/>
                                <w:szCs w:val="24"/>
                              </w:rPr>
                              <w:t>the denominator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.  </w:t>
                            </w:r>
                            <w:r w:rsidR="002D6C31">
                              <w:rPr>
                                <w:b/>
                                <w:i/>
                                <w:sz w:val="24"/>
                                <w:szCs w:val="24"/>
                              </w:rPr>
                              <w:t>Example</w:t>
                            </w:r>
                            <w:r w:rsidR="00206E4A">
                              <w:rPr>
                                <w:b/>
                                <w:i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47.4pt;margin-top:540.3pt;width:584.9pt;height:152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">
                <v:textbox>
                  <w:txbxContent>
                    <w:p w:rsidR="001E618D" w:rsidRDefault="001E618D" w:rsidP="00206E4A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0F5870">
                        <w:rPr>
                          <w:b/>
                          <w:sz w:val="24"/>
                          <w:szCs w:val="24"/>
                        </w:rPr>
                        <w:t>Proper Fraction:</w:t>
                      </w:r>
                      <w:r w:rsidR="002D6C31">
                        <w:rPr>
                          <w:b/>
                          <w:sz w:val="24"/>
                          <w:szCs w:val="24"/>
                        </w:rPr>
                        <w:t xml:space="preserve">  </w:t>
                      </w:r>
                      <w:r w:rsidRPr="000F5870">
                        <w:rPr>
                          <w:sz w:val="24"/>
                          <w:szCs w:val="24"/>
                        </w:rPr>
                        <w:t>a fract</w:t>
                      </w:r>
                      <w:r>
                        <w:rPr>
                          <w:sz w:val="24"/>
                          <w:szCs w:val="24"/>
                        </w:rPr>
                        <w:t xml:space="preserve">ion where the numerator is ___________than the </w:t>
                      </w:r>
                      <w:r w:rsidRPr="000F5870">
                        <w:rPr>
                          <w:sz w:val="24"/>
                          <w:szCs w:val="24"/>
                        </w:rPr>
                        <w:t xml:space="preserve">denominator.  </w:t>
                      </w:r>
                      <w:r w:rsidRPr="009A1EFE">
                        <w:rPr>
                          <w:b/>
                          <w:i/>
                          <w:iCs/>
                          <w:sz w:val="24"/>
                          <w:szCs w:val="24"/>
                        </w:rPr>
                        <w:t>Example</w:t>
                      </w:r>
                      <w:r w:rsidRPr="009A1EFE">
                        <w:rPr>
                          <w:b/>
                          <w:sz w:val="24"/>
                          <w:szCs w:val="24"/>
                        </w:rPr>
                        <w:t>:</w:t>
                      </w:r>
                    </w:p>
                    <w:p w:rsidR="00206E4A" w:rsidRPr="00206E4A" w:rsidRDefault="00206E4A" w:rsidP="00206E4A">
                      <w:pPr>
                        <w:rPr>
                          <w:b/>
                          <w:sz w:val="24"/>
                          <w:szCs w:val="24"/>
                        </w:rPr>
                      </w:pPr>
                    </w:p>
                    <w:p w:rsidR="001E618D" w:rsidRDefault="001E618D" w:rsidP="004176EA">
                      <w:pPr>
                        <w:rPr>
                          <w:i/>
                          <w:iCs/>
                          <w:sz w:val="24"/>
                          <w:szCs w:val="24"/>
                        </w:rPr>
                      </w:pPr>
                      <w:proofErr w:type="gramStart"/>
                      <w:r w:rsidRPr="000F5870">
                        <w:rPr>
                          <w:b/>
                          <w:sz w:val="24"/>
                          <w:szCs w:val="24"/>
                        </w:rPr>
                        <w:t>Mixed Fraction:</w:t>
                      </w:r>
                      <w:r w:rsidR="002D6C31">
                        <w:rPr>
                          <w:b/>
                          <w:sz w:val="24"/>
                          <w:szCs w:val="24"/>
                        </w:rPr>
                        <w:t xml:space="preserve">  </w:t>
                      </w:r>
                      <w:r w:rsidRPr="008865EE">
                        <w:rPr>
                          <w:sz w:val="24"/>
                          <w:szCs w:val="24"/>
                        </w:rPr>
                        <w:t>a whol</w:t>
                      </w:r>
                      <w:r>
                        <w:rPr>
                          <w:sz w:val="24"/>
                          <w:szCs w:val="24"/>
                        </w:rPr>
                        <w:t xml:space="preserve">e number and a proper fraction </w:t>
                      </w:r>
                      <w:r w:rsidRPr="008865EE">
                        <w:rPr>
                          <w:sz w:val="24"/>
                          <w:szCs w:val="24"/>
                        </w:rPr>
                        <w:t>_______________.</w:t>
                      </w:r>
                      <w:proofErr w:type="gramEnd"/>
                      <w:r w:rsidR="002D6C31">
                        <w:rPr>
                          <w:sz w:val="24"/>
                          <w:szCs w:val="24"/>
                        </w:rPr>
                        <w:t xml:space="preserve">  </w:t>
                      </w:r>
                      <w:r w:rsidRPr="009A1EFE">
                        <w:rPr>
                          <w:b/>
                          <w:i/>
                          <w:iCs/>
                          <w:sz w:val="24"/>
                          <w:szCs w:val="24"/>
                        </w:rPr>
                        <w:t>Example</w:t>
                      </w:r>
                      <w:r w:rsidRPr="008865EE">
                        <w:rPr>
                          <w:i/>
                          <w:iCs/>
                          <w:sz w:val="24"/>
                          <w:szCs w:val="24"/>
                        </w:rPr>
                        <w:t xml:space="preserve">:  </w:t>
                      </w:r>
                    </w:p>
                    <w:p w:rsidR="00206E4A" w:rsidRPr="002D6C31" w:rsidRDefault="00206E4A" w:rsidP="004176EA">
                      <w:pPr>
                        <w:rPr>
                          <w:b/>
                          <w:sz w:val="24"/>
                          <w:szCs w:val="24"/>
                        </w:rPr>
                      </w:pPr>
                    </w:p>
                    <w:p w:rsidR="001E618D" w:rsidRPr="002D6C31" w:rsidRDefault="001E618D" w:rsidP="004176EA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8865EE">
                        <w:rPr>
                          <w:b/>
                          <w:sz w:val="24"/>
                          <w:szCs w:val="24"/>
                        </w:rPr>
                        <w:t>Improper Fraction:</w:t>
                      </w:r>
                      <w:r w:rsidR="002D6C31">
                        <w:rPr>
                          <w:b/>
                          <w:sz w:val="24"/>
                          <w:szCs w:val="24"/>
                        </w:rPr>
                        <w:t xml:space="preserve">  </w:t>
                      </w:r>
                      <w:r w:rsidRPr="008865EE">
                        <w:rPr>
                          <w:sz w:val="24"/>
                          <w:szCs w:val="24"/>
                        </w:rPr>
                        <w:t xml:space="preserve">has a numerator that is </w:t>
                      </w:r>
                      <w:r>
                        <w:rPr>
                          <w:sz w:val="24"/>
                          <w:szCs w:val="24"/>
                        </w:rPr>
                        <w:t xml:space="preserve">_____________ </w:t>
                      </w:r>
                      <w:r w:rsidRPr="008865EE">
                        <w:rPr>
                          <w:sz w:val="24"/>
                          <w:szCs w:val="24"/>
                        </w:rPr>
                        <w:t xml:space="preserve">than (or equal to) </w:t>
                      </w:r>
                      <w:r w:rsidR="002D6C31">
                        <w:rPr>
                          <w:sz w:val="24"/>
                          <w:szCs w:val="24"/>
                        </w:rPr>
                        <w:t xml:space="preserve">  </w:t>
                      </w:r>
                      <w:r w:rsidRPr="008865EE">
                        <w:rPr>
                          <w:sz w:val="24"/>
                          <w:szCs w:val="24"/>
                        </w:rPr>
                        <w:t>the denominator</w:t>
                      </w:r>
                      <w:r>
                        <w:rPr>
                          <w:sz w:val="24"/>
                          <w:szCs w:val="24"/>
                        </w:rPr>
                        <w:t xml:space="preserve">.  </w:t>
                      </w:r>
                      <w:r w:rsidR="002D6C31">
                        <w:rPr>
                          <w:b/>
                          <w:i/>
                          <w:sz w:val="24"/>
                          <w:szCs w:val="24"/>
                        </w:rPr>
                        <w:t>Example</w:t>
                      </w:r>
                      <w:r w:rsidR="00206E4A">
                        <w:rPr>
                          <w:b/>
                          <w:i/>
                          <w:sz w:val="24"/>
                          <w:szCs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206E4A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4904A11" wp14:editId="7E761ECD">
                <wp:simplePos x="0" y="0"/>
                <wp:positionH relativeFrom="column">
                  <wp:posOffset>-601362</wp:posOffset>
                </wp:positionH>
                <wp:positionV relativeFrom="paragraph">
                  <wp:posOffset>2166551</wp:posOffset>
                </wp:positionV>
                <wp:extent cx="4275438" cy="1976755"/>
                <wp:effectExtent l="0" t="0" r="11430" b="23495"/>
                <wp:wrapNone/>
                <wp:docPr id="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75438" cy="19767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C31" w:rsidRPr="002D6C31" w:rsidRDefault="002D6C31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2D6C31"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  <w:t>What is a common denominator?</w:t>
                            </w:r>
                          </w:p>
                          <w:p w:rsidR="002D6C31" w:rsidRPr="002D6C31" w:rsidRDefault="002D6C31" w:rsidP="002D6C3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D6C31">
                              <w:rPr>
                                <w:sz w:val="24"/>
                                <w:szCs w:val="24"/>
                              </w:rPr>
                              <w:t>If you have two fractions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with _____________</w:t>
                            </w:r>
                            <w:r w:rsidRPr="002D6C31">
                              <w:rPr>
                                <w:sz w:val="24"/>
                                <w:szCs w:val="24"/>
                              </w:rPr>
                              <w:t xml:space="preserve"> denominators, a common denominator is a number that they are both divisible by.  </w:t>
                            </w:r>
                            <w:r w:rsidRPr="002D6C31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Example: </w:t>
                            </w:r>
                            <w:r w:rsidR="00206E4A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="00206E4A" w:rsidRPr="008617F9">
                              <w:rPr>
                                <w:position w:val="-24"/>
                              </w:rPr>
                              <w:object w:dxaOrig="84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42pt;height:31pt" o:ole="">
                                  <v:imagedata r:id="rId10" o:title=""/>
                                </v:shape>
                                <o:OLEObject Type="Embed" ProgID="Equation.DSMT4" ShapeID="_x0000_i1025" DrawAspect="Content" ObjectID="_1536736298" r:id="rId11"/>
                              </w:object>
                            </w:r>
                            <w:r w:rsidR="00206E4A">
                              <w:tab/>
                            </w:r>
                            <w:r w:rsidR="00206E4A">
                              <w:tab/>
                              <w:t xml:space="preserve">      </w:t>
                            </w:r>
                            <w:r w:rsidR="00206E4A" w:rsidRPr="008617F9">
                              <w:rPr>
                                <w:position w:val="-24"/>
                              </w:rPr>
                              <w:object w:dxaOrig="1020" w:dyaOrig="620">
                                <v:shape id="_x0000_i1026" type="#_x0000_t75" style="width:51pt;height:31pt" o:ole="">
                                  <v:imagedata r:id="rId12" o:title=""/>
                                </v:shape>
                                <o:OLEObject Type="Embed" ProgID="Equation.DSMT4" ShapeID="_x0000_i1026" DrawAspect="Content" ObjectID="_1536736299" r:id="rId13"/>
                              </w:object>
                            </w:r>
                            <w:r w:rsidR="00206E4A">
                              <w:tab/>
                            </w:r>
                          </w:p>
                          <w:p w:rsidR="002D6C31" w:rsidRPr="002D6C31" w:rsidRDefault="002D6C3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27" type="#_x0000_t202" style="position:absolute;margin-left:-47.35pt;margin-top:170.6pt;width:336.65pt;height:15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">
                <v:textbox>
                  <w:txbxContent>
                    <w:p w:rsidR="002D6C31" w:rsidRPr="002D6C31" w:rsidRDefault="002D6C31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2D6C31">
                        <w:rPr>
                          <w:b/>
                          <w:sz w:val="24"/>
                          <w:szCs w:val="24"/>
                          <w:lang w:val="en-US"/>
                        </w:rPr>
                        <w:t>What is a common denominator?</w:t>
                      </w:r>
                    </w:p>
                    <w:p w:rsidR="002D6C31" w:rsidRPr="002D6C31" w:rsidRDefault="002D6C31" w:rsidP="002D6C31">
                      <w:pPr>
                        <w:rPr>
                          <w:sz w:val="24"/>
                          <w:szCs w:val="24"/>
                        </w:rPr>
                      </w:pPr>
                      <w:r w:rsidRPr="002D6C31">
                        <w:rPr>
                          <w:sz w:val="24"/>
                          <w:szCs w:val="24"/>
                        </w:rPr>
                        <w:t>If you have two fractions</w:t>
                      </w:r>
                      <w:r>
                        <w:rPr>
                          <w:sz w:val="24"/>
                          <w:szCs w:val="24"/>
                        </w:rPr>
                        <w:t xml:space="preserve"> with _____________</w:t>
                      </w:r>
                      <w:r w:rsidRPr="002D6C31">
                        <w:rPr>
                          <w:sz w:val="24"/>
                          <w:szCs w:val="24"/>
                        </w:rPr>
                        <w:t xml:space="preserve"> denominators, a common denominator is a number that they are both divisible by.  </w:t>
                      </w:r>
                      <w:r w:rsidRPr="002D6C31">
                        <w:rPr>
                          <w:b/>
                          <w:bCs/>
                          <w:sz w:val="24"/>
                          <w:szCs w:val="24"/>
                        </w:rPr>
                        <w:t xml:space="preserve">Example: </w:t>
                      </w:r>
                      <w:r w:rsidR="00206E4A">
                        <w:rPr>
                          <w:b/>
                          <w:bCs/>
                          <w:sz w:val="24"/>
                          <w:szCs w:val="24"/>
                        </w:rPr>
                        <w:t xml:space="preserve">     </w:t>
                      </w:r>
                      <w:r w:rsidR="00206E4A" w:rsidRPr="008617F9">
                        <w:rPr>
                          <w:position w:val="-24"/>
                        </w:rPr>
                        <w:object w:dxaOrig="840" w:dyaOrig="620">
                          <v:shape id="_x0000_i1025" type="#_x0000_t75" style="width:42pt;height:31pt" o:ole="">
                            <v:imagedata r:id="rId14" o:title=""/>
                          </v:shape>
                          <o:OLEObject Type="Embed" ProgID="Equation.DSMT4" ShapeID="_x0000_i1025" DrawAspect="Content" ObjectID="_1536472158" r:id="rId15"/>
                        </w:object>
                      </w:r>
                      <w:r w:rsidR="00206E4A">
                        <w:tab/>
                      </w:r>
                      <w:r w:rsidR="00206E4A">
                        <w:tab/>
                        <w:t xml:space="preserve">      </w:t>
                      </w:r>
                      <w:r w:rsidR="00206E4A" w:rsidRPr="008617F9">
                        <w:rPr>
                          <w:position w:val="-24"/>
                        </w:rPr>
                        <w:object w:dxaOrig="1020" w:dyaOrig="620">
                          <v:shape id="_x0000_i1026" type="#_x0000_t75" style="width:51pt;height:31pt" o:ole="">
                            <v:imagedata r:id="rId16" o:title=""/>
                          </v:shape>
                          <o:OLEObject Type="Embed" ProgID="Equation.DSMT4" ShapeID="_x0000_i1026" DrawAspect="Content" ObjectID="_1536472159" r:id="rId17"/>
                        </w:object>
                      </w:r>
                      <w:r w:rsidR="00206E4A">
                        <w:tab/>
                      </w:r>
                    </w:p>
                    <w:p w:rsidR="002D6C31" w:rsidRPr="002D6C31" w:rsidRDefault="002D6C31"/>
                  </w:txbxContent>
                </v:textbox>
              </v:shape>
            </w:pict>
          </mc:Fallback>
        </mc:AlternateContent>
      </w:r>
      <w:r w:rsidR="001F7B3B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EE0A355" wp14:editId="5AE6BCDC">
                <wp:simplePos x="0" y="0"/>
                <wp:positionH relativeFrom="column">
                  <wp:posOffset>3780790</wp:posOffset>
                </wp:positionH>
                <wp:positionV relativeFrom="paragraph">
                  <wp:posOffset>2421890</wp:posOffset>
                </wp:positionV>
                <wp:extent cx="2964815" cy="4209415"/>
                <wp:effectExtent l="0" t="0" r="26035" b="19685"/>
                <wp:wrapNone/>
                <wp:docPr id="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4815" cy="4209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C31" w:rsidRPr="002D6C31" w:rsidRDefault="002D6C31" w:rsidP="000F5870">
                            <w:pPr>
                              <w:pStyle w:val="NoSpacing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2D6C31">
                              <w:rPr>
                                <w:b/>
                                <w:sz w:val="24"/>
                                <w:szCs w:val="24"/>
                              </w:rPr>
                              <w:t>Equivalent Fractions</w:t>
                            </w:r>
                          </w:p>
                          <w:p w:rsidR="002D6C31" w:rsidRDefault="002D6C31" w:rsidP="000F5870">
                            <w:pPr>
                              <w:pStyle w:val="NoSpacing"/>
                              <w:rPr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</w:p>
                          <w:p w:rsidR="001E618D" w:rsidRPr="002D6C31" w:rsidRDefault="001E618D" w:rsidP="000F5870">
                            <w:pPr>
                              <w:pStyle w:val="NoSpacing"/>
                              <w:rPr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D6C31">
                              <w:rPr>
                                <w:i/>
                                <w:sz w:val="24"/>
                                <w:szCs w:val="24"/>
                                <w:u w:val="single"/>
                              </w:rPr>
                              <w:t>Lowest Terms</w:t>
                            </w:r>
                            <w:r w:rsidRPr="002D6C31">
                              <w:rPr>
                                <w:sz w:val="24"/>
                                <w:szCs w:val="24"/>
                                <w:u w:val="single"/>
                              </w:rPr>
                              <w:t>:</w:t>
                            </w:r>
                          </w:p>
                          <w:p w:rsidR="001E618D" w:rsidRPr="000F5870" w:rsidRDefault="001E618D" w:rsidP="000F5870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1E618D" w:rsidRPr="000F5870" w:rsidRDefault="001E618D" w:rsidP="000F5870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  <w:r w:rsidRPr="000F5870">
                              <w:rPr>
                                <w:sz w:val="24"/>
                                <w:szCs w:val="24"/>
                              </w:rPr>
                              <w:t xml:space="preserve">Look for the </w:t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softHyphen/>
                            </w:r>
                            <w:r w:rsidR="0019571A">
                              <w:rPr>
                                <w:sz w:val="24"/>
                                <w:szCs w:val="24"/>
                                <w:u w:val="single"/>
                              </w:rPr>
                              <w:t>___________________</w:t>
                            </w:r>
                            <w:r w:rsidRPr="000F5870">
                              <w:rPr>
                                <w:sz w:val="24"/>
                                <w:szCs w:val="24"/>
                                <w:u w:val="single"/>
                              </w:rPr>
                              <w:t xml:space="preserve">_ </w:t>
                            </w:r>
                            <w:r w:rsidRPr="000F5870">
                              <w:rPr>
                                <w:sz w:val="24"/>
                                <w:szCs w:val="24"/>
                              </w:rPr>
                              <w:t xml:space="preserve">(GCF) </w:t>
                            </w:r>
                          </w:p>
                          <w:p w:rsidR="001E618D" w:rsidRDefault="001E618D" w:rsidP="0019571A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0F5870">
                              <w:rPr>
                                <w:sz w:val="24"/>
                                <w:szCs w:val="24"/>
                              </w:rPr>
                              <w:t>between</w:t>
                            </w:r>
                            <w:proofErr w:type="gramEnd"/>
                            <w:r w:rsidRPr="000F5870">
                              <w:rPr>
                                <w:sz w:val="24"/>
                                <w:szCs w:val="24"/>
                              </w:rPr>
                              <w:t xml:space="preserve"> the numerator and the denominator</w:t>
                            </w:r>
                            <w:r w:rsidR="00206E4A">
                              <w:rPr>
                                <w:sz w:val="24"/>
                                <w:szCs w:val="24"/>
                              </w:rPr>
                              <w:t xml:space="preserve">.  </w:t>
                            </w:r>
                          </w:p>
                          <w:p w:rsidR="0019571A" w:rsidRDefault="0019571A" w:rsidP="0019571A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1F7B3B" w:rsidRDefault="001F7B3B" w:rsidP="0019571A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19571A" w:rsidRPr="00D27B22" w:rsidRDefault="0019571A" w:rsidP="0019571A">
                            <w:pPr>
                              <w:pStyle w:val="NoSpacing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2D6C31" w:rsidRDefault="001E618D" w:rsidP="008D0CC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u w:val="single"/>
                              </w:rPr>
                              <w:t>__________</w:t>
                            </w:r>
                            <w:r w:rsidRPr="000F5870">
                              <w:rPr>
                                <w:sz w:val="24"/>
                                <w:szCs w:val="24"/>
                              </w:rPr>
                              <w:t>both the numerator and the denominator by the GCF</w:t>
                            </w:r>
                          </w:p>
                          <w:p w:rsidR="001E618D" w:rsidRPr="004176EA" w:rsidRDefault="002D6C31" w:rsidP="008D0CC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Example:</w:t>
                            </w:r>
                            <w:r w:rsidR="001E618D" w:rsidRPr="000F587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206E4A"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206E4A" w:rsidRPr="008617F9">
                              <w:rPr>
                                <w:position w:val="-24"/>
                              </w:rPr>
                              <w:object w:dxaOrig="320" w:dyaOrig="620">
                                <v:shape id="_x0000_i1027" type="#_x0000_t75" style="width:16pt;height:31pt" o:ole="">
                                  <v:imagedata r:id="rId18" o:title=""/>
                                </v:shape>
                                <o:OLEObject Type="Embed" ProgID="Equation.DSMT4" ShapeID="_x0000_i1027" DrawAspect="Content" ObjectID="_1536736300" r:id="rId19"/>
                              </w:object>
                            </w:r>
                            <w:r w:rsidR="00206E4A">
                              <w:t xml:space="preserve">             or            </w:t>
                            </w:r>
                            <w:r w:rsidR="00206E4A" w:rsidRPr="008617F9">
                              <w:rPr>
                                <w:position w:val="-24"/>
                              </w:rPr>
                              <w:object w:dxaOrig="340" w:dyaOrig="620">
                                <v:shape id="_x0000_i1028" type="#_x0000_t75" style="width:17pt;height:31pt" o:ole="">
                                  <v:imagedata r:id="rId20" o:title=""/>
                                </v:shape>
                                <o:OLEObject Type="Embed" ProgID="Equation.DSMT4" ShapeID="_x0000_i1028" DrawAspect="Content" ObjectID="_1536736301" r:id="rId21"/>
                              </w:object>
                            </w:r>
                            <w:r w:rsidR="00206E4A">
                              <w:t xml:space="preserve">   </w:t>
                            </w:r>
                          </w:p>
                          <w:p w:rsidR="001E618D" w:rsidRPr="000F5870" w:rsidRDefault="001E618D" w:rsidP="008D0CC8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</w:p>
                          <w:p w:rsidR="001E618D" w:rsidRDefault="001E618D" w:rsidP="008D0CC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297.7pt;margin-top:190.7pt;width:233.45pt;height:331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">
                <v:textbox>
                  <w:txbxContent>
                    <w:p w:rsidR="002D6C31" w:rsidRPr="002D6C31" w:rsidRDefault="002D6C31" w:rsidP="000F5870">
                      <w:pPr>
                        <w:pStyle w:val="NoSpacing"/>
                        <w:rPr>
                          <w:b/>
                          <w:sz w:val="24"/>
                          <w:szCs w:val="24"/>
                        </w:rPr>
                      </w:pPr>
                      <w:r w:rsidRPr="002D6C31">
                        <w:rPr>
                          <w:b/>
                          <w:sz w:val="24"/>
                          <w:szCs w:val="24"/>
                        </w:rPr>
                        <w:t>Equivalent Fractions</w:t>
                      </w:r>
                    </w:p>
                    <w:p w:rsidR="002D6C31" w:rsidRDefault="002D6C31" w:rsidP="000F5870">
                      <w:pPr>
                        <w:pStyle w:val="NoSpacing"/>
                        <w:rPr>
                          <w:b/>
                          <w:i/>
                          <w:sz w:val="24"/>
                          <w:szCs w:val="24"/>
                        </w:rPr>
                      </w:pPr>
                    </w:p>
                    <w:p w:rsidR="001E618D" w:rsidRPr="002D6C31" w:rsidRDefault="001E618D" w:rsidP="000F5870">
                      <w:pPr>
                        <w:pStyle w:val="NoSpacing"/>
                        <w:rPr>
                          <w:sz w:val="24"/>
                          <w:szCs w:val="24"/>
                          <w:u w:val="single"/>
                        </w:rPr>
                      </w:pPr>
                      <w:r w:rsidRPr="002D6C31">
                        <w:rPr>
                          <w:i/>
                          <w:sz w:val="24"/>
                          <w:szCs w:val="24"/>
                          <w:u w:val="single"/>
                        </w:rPr>
                        <w:t>Lowest Terms</w:t>
                      </w:r>
                      <w:r w:rsidRPr="002D6C31">
                        <w:rPr>
                          <w:sz w:val="24"/>
                          <w:szCs w:val="24"/>
                          <w:u w:val="single"/>
                        </w:rPr>
                        <w:t>:</w:t>
                      </w:r>
                    </w:p>
                    <w:p w:rsidR="001E618D" w:rsidRPr="000F5870" w:rsidRDefault="001E618D" w:rsidP="000F5870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</w:p>
                    <w:p w:rsidR="001E618D" w:rsidRPr="000F5870" w:rsidRDefault="001E618D" w:rsidP="000F5870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  <w:r w:rsidRPr="000F5870">
                        <w:rPr>
                          <w:sz w:val="24"/>
                          <w:szCs w:val="24"/>
                        </w:rPr>
                        <w:t xml:space="preserve">Look for the </w:t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softHyphen/>
                      </w:r>
                      <w:r w:rsidR="0019571A">
                        <w:rPr>
                          <w:sz w:val="24"/>
                          <w:szCs w:val="24"/>
                          <w:u w:val="single"/>
                        </w:rPr>
                        <w:t>___________________</w:t>
                      </w:r>
                      <w:r w:rsidRPr="000F5870">
                        <w:rPr>
                          <w:sz w:val="24"/>
                          <w:szCs w:val="24"/>
                          <w:u w:val="single"/>
                        </w:rPr>
                        <w:t xml:space="preserve">_ </w:t>
                      </w:r>
                      <w:r w:rsidRPr="000F5870">
                        <w:rPr>
                          <w:sz w:val="24"/>
                          <w:szCs w:val="24"/>
                        </w:rPr>
                        <w:t xml:space="preserve">(GCF) </w:t>
                      </w:r>
                    </w:p>
                    <w:p w:rsidR="001E618D" w:rsidRDefault="001E618D" w:rsidP="0019571A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  <w:proofErr w:type="gramStart"/>
                      <w:r w:rsidRPr="000F5870">
                        <w:rPr>
                          <w:sz w:val="24"/>
                          <w:szCs w:val="24"/>
                        </w:rPr>
                        <w:t>between</w:t>
                      </w:r>
                      <w:proofErr w:type="gramEnd"/>
                      <w:r w:rsidRPr="000F5870">
                        <w:rPr>
                          <w:sz w:val="24"/>
                          <w:szCs w:val="24"/>
                        </w:rPr>
                        <w:t xml:space="preserve"> the numerator and the denominator</w:t>
                      </w:r>
                      <w:r w:rsidR="00206E4A">
                        <w:rPr>
                          <w:sz w:val="24"/>
                          <w:szCs w:val="24"/>
                        </w:rPr>
                        <w:t xml:space="preserve">.  </w:t>
                      </w:r>
                    </w:p>
                    <w:p w:rsidR="0019571A" w:rsidRDefault="0019571A" w:rsidP="0019571A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</w:p>
                    <w:p w:rsidR="001F7B3B" w:rsidRDefault="001F7B3B" w:rsidP="0019571A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</w:p>
                    <w:p w:rsidR="0019571A" w:rsidRPr="00D27B22" w:rsidRDefault="0019571A" w:rsidP="0019571A">
                      <w:pPr>
                        <w:pStyle w:val="NoSpacing"/>
                        <w:rPr>
                          <w:sz w:val="24"/>
                          <w:szCs w:val="24"/>
                        </w:rPr>
                      </w:pPr>
                    </w:p>
                    <w:p w:rsidR="002D6C31" w:rsidRDefault="001E618D" w:rsidP="008D0CC8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  <w:u w:val="single"/>
                        </w:rPr>
                        <w:t>__________</w:t>
                      </w:r>
                      <w:r w:rsidRPr="000F5870">
                        <w:rPr>
                          <w:sz w:val="24"/>
                          <w:szCs w:val="24"/>
                        </w:rPr>
                        <w:t>both the numerator and the denominator by the GCF</w:t>
                      </w:r>
                    </w:p>
                    <w:p w:rsidR="001E618D" w:rsidRPr="004176EA" w:rsidRDefault="002D6C31" w:rsidP="008D0CC8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Example:</w:t>
                      </w:r>
                      <w:r w:rsidR="001E618D" w:rsidRPr="000F5870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="00206E4A">
                        <w:rPr>
                          <w:sz w:val="24"/>
                          <w:szCs w:val="24"/>
                        </w:rPr>
                        <w:t xml:space="preserve">  </w:t>
                      </w:r>
                      <w:r w:rsidR="00206E4A" w:rsidRPr="008617F9">
                        <w:rPr>
                          <w:position w:val="-24"/>
                        </w:rPr>
                        <w:object w:dxaOrig="320" w:dyaOrig="620">
                          <v:shape id="_x0000_i1027" type="#_x0000_t75" style="width:16pt;height:31pt" o:ole="">
                            <v:imagedata r:id="rId22" o:title=""/>
                          </v:shape>
                          <o:OLEObject Type="Embed" ProgID="Equation.DSMT4" ShapeID="_x0000_i1027" DrawAspect="Content" ObjectID="_1536472160" r:id="rId23"/>
                        </w:object>
                      </w:r>
                      <w:r w:rsidR="00206E4A">
                        <w:t xml:space="preserve">             or            </w:t>
                      </w:r>
                      <w:r w:rsidR="00206E4A" w:rsidRPr="008617F9">
                        <w:rPr>
                          <w:position w:val="-24"/>
                        </w:rPr>
                        <w:object w:dxaOrig="340" w:dyaOrig="620">
                          <v:shape id="_x0000_i1028" type="#_x0000_t75" style="width:17pt;height:31pt" o:ole="">
                            <v:imagedata r:id="rId24" o:title=""/>
                          </v:shape>
                          <o:OLEObject Type="Embed" ProgID="Equation.DSMT4" ShapeID="_x0000_i1028" DrawAspect="Content" ObjectID="_1536472161" r:id="rId25"/>
                        </w:object>
                      </w:r>
                      <w:r w:rsidR="00206E4A">
                        <w:t xml:space="preserve">   </w:t>
                      </w:r>
                    </w:p>
                    <w:p w:rsidR="001E618D" w:rsidRPr="000F5870" w:rsidRDefault="001E618D" w:rsidP="008D0CC8">
                      <w:pPr>
                        <w:rPr>
                          <w:i/>
                          <w:sz w:val="24"/>
                          <w:szCs w:val="24"/>
                        </w:rPr>
                      </w:pPr>
                    </w:p>
                    <w:p w:rsidR="001E618D" w:rsidRDefault="001E618D" w:rsidP="008D0CC8"/>
                  </w:txbxContent>
                </v:textbox>
              </v:shape>
            </w:pict>
          </mc:Fallback>
        </mc:AlternateContent>
      </w:r>
      <w:r w:rsidR="001F7B3B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0E81A9D" wp14:editId="4351D8F2">
                <wp:simplePos x="0" y="0"/>
                <wp:positionH relativeFrom="column">
                  <wp:posOffset>-601362</wp:posOffset>
                </wp:positionH>
                <wp:positionV relativeFrom="paragraph">
                  <wp:posOffset>4226011</wp:posOffset>
                </wp:positionV>
                <wp:extent cx="4324985" cy="2405448"/>
                <wp:effectExtent l="0" t="0" r="18415" b="13970"/>
                <wp:wrapNone/>
                <wp:docPr id="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24985" cy="240544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618D" w:rsidRDefault="002D6C31">
                            <w:pPr>
                              <w:rPr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Practice</w:t>
                            </w:r>
                            <w:r w:rsidRPr="002D6C31">
                              <w:rPr>
                                <w:bCs/>
                                <w:i/>
                                <w:sz w:val="24"/>
                                <w:szCs w:val="24"/>
                              </w:rPr>
                              <w:t xml:space="preserve">:  </w:t>
                            </w:r>
                            <w:r w:rsidRPr="002D6C31">
                              <w:rPr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  <w:t>Please put the following in the lowest terms</w:t>
                            </w:r>
                          </w:p>
                          <w:p w:rsidR="00206E4A" w:rsidRPr="00206E4A" w:rsidRDefault="00206E4A">
                            <w:r w:rsidRPr="008617F9">
                              <w:rPr>
                                <w:position w:val="-24"/>
                              </w:rPr>
                              <w:object w:dxaOrig="360" w:dyaOrig="620">
                                <v:shape id="_x0000_i1029" type="#_x0000_t75" style="width:18pt;height:31pt" o:ole="">
                                  <v:imagedata r:id="rId26" o:title=""/>
                                </v:shape>
                                <o:OLEObject Type="Embed" ProgID="Equation.DSMT4" ShapeID="_x0000_i1029" DrawAspect="Content" ObjectID="_1536736302" r:id="rId27"/>
                              </w:object>
                            </w:r>
                            <w:r>
                              <w:t xml:space="preserve">         </w:t>
                            </w:r>
                            <w:r>
                              <w:tab/>
                              <w:t xml:space="preserve"> </w:t>
                            </w:r>
                            <w:r w:rsidRPr="008617F9">
                              <w:rPr>
                                <w:position w:val="-24"/>
                              </w:rPr>
                              <w:object w:dxaOrig="340" w:dyaOrig="620">
                                <v:shape id="_x0000_i1030" type="#_x0000_t75" style="width:17pt;height:31pt" o:ole="">
                                  <v:imagedata r:id="rId28" o:title=""/>
                                </v:shape>
                                <o:OLEObject Type="Embed" ProgID="Equation.DSMT4" ShapeID="_x0000_i1030" DrawAspect="Content" ObjectID="_1536736303" r:id="rId29"/>
                              </w:object>
                            </w:r>
                            <w:r>
                              <w:t xml:space="preserve">       </w:t>
                            </w:r>
                            <w:r>
                              <w:tab/>
                              <w:t xml:space="preserve">     </w:t>
                            </w:r>
                            <w:r w:rsidRPr="008617F9">
                              <w:rPr>
                                <w:position w:val="-24"/>
                              </w:rPr>
                              <w:object w:dxaOrig="340" w:dyaOrig="620">
                                <v:shape id="_x0000_i1031" type="#_x0000_t75" style="width:17pt;height:31pt" o:ole="">
                                  <v:imagedata r:id="rId30" o:title=""/>
                                </v:shape>
                                <o:OLEObject Type="Embed" ProgID="Equation.DSMT4" ShapeID="_x0000_i1031" DrawAspect="Content" ObjectID="_1536736304" r:id="rId31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8617F9">
                              <w:rPr>
                                <w:position w:val="-24"/>
                              </w:rPr>
                              <w:object w:dxaOrig="420" w:dyaOrig="620">
                                <v:shape id="_x0000_i1032" type="#_x0000_t75" style="width:21pt;height:31pt" o:ole="">
                                  <v:imagedata r:id="rId32" o:title=""/>
                                </v:shape>
                                <o:OLEObject Type="Embed" ProgID="Equation.DSMT4" ShapeID="_x0000_i1032" DrawAspect="Content" ObjectID="_1536736305" r:id="rId3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9" type="#_x0000_t202" style="position:absolute;margin-left:-47.35pt;margin-top:332.75pt;width:340.55pt;height:189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">
                <v:textbox>
                  <w:txbxContent>
                    <w:p w:rsidR="001E618D" w:rsidRDefault="002D6C31">
                      <w:pPr>
                        <w:rPr>
                          <w:bCs/>
                          <w:i/>
                          <w:sz w:val="24"/>
                          <w:szCs w:val="24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24"/>
                          <w:szCs w:val="24"/>
                        </w:rPr>
                        <w:t>Practice</w:t>
                      </w:r>
                      <w:r w:rsidRPr="002D6C31">
                        <w:rPr>
                          <w:bCs/>
                          <w:i/>
                          <w:sz w:val="24"/>
                          <w:szCs w:val="24"/>
                        </w:rPr>
                        <w:t xml:space="preserve">:  </w:t>
                      </w:r>
                      <w:r w:rsidRPr="002D6C31">
                        <w:rPr>
                          <w:bCs/>
                          <w:i/>
                          <w:sz w:val="24"/>
                          <w:szCs w:val="24"/>
                          <w:lang w:val="en-US"/>
                        </w:rPr>
                        <w:t>Please put the following in the lowest terms</w:t>
                      </w:r>
                    </w:p>
                    <w:p w:rsidR="00206E4A" w:rsidRPr="00206E4A" w:rsidRDefault="00206E4A">
                      <w:r w:rsidRPr="008617F9">
                        <w:rPr>
                          <w:position w:val="-24"/>
                        </w:rPr>
                        <w:object w:dxaOrig="360" w:dyaOrig="620">
                          <v:shape id="_x0000_i1029" type="#_x0000_t75" style="width:18pt;height:31pt" o:ole="">
                            <v:imagedata r:id="rId34" o:title=""/>
                          </v:shape>
                          <o:OLEObject Type="Embed" ProgID="Equation.DSMT4" ShapeID="_x0000_i1029" DrawAspect="Content" ObjectID="_1536472162" r:id="rId35"/>
                        </w:object>
                      </w:r>
                      <w:r>
                        <w:t xml:space="preserve">         </w:t>
                      </w:r>
                      <w:r>
                        <w:tab/>
                        <w:t xml:space="preserve"> </w:t>
                      </w:r>
                      <w:r w:rsidRPr="008617F9">
                        <w:rPr>
                          <w:position w:val="-24"/>
                        </w:rPr>
                        <w:object w:dxaOrig="340" w:dyaOrig="620">
                          <v:shape id="_x0000_i1032" type="#_x0000_t75" style="width:17pt;height:31pt" o:ole="">
                            <v:imagedata r:id="rId36" o:title=""/>
                          </v:shape>
                          <o:OLEObject Type="Embed" ProgID="Equation.DSMT4" ShapeID="_x0000_i1032" DrawAspect="Content" ObjectID="_1536472163" r:id="rId37"/>
                        </w:object>
                      </w:r>
                      <w:r>
                        <w:t xml:space="preserve">       </w:t>
                      </w:r>
                      <w:r>
                        <w:tab/>
                        <w:t xml:space="preserve">     </w:t>
                      </w:r>
                      <w:r w:rsidRPr="008617F9">
                        <w:rPr>
                          <w:position w:val="-24"/>
                        </w:rPr>
                        <w:object w:dxaOrig="340" w:dyaOrig="620">
                          <v:shape id="_x0000_i1030" type="#_x0000_t75" style="width:17pt;height:31pt" o:ole="">
                            <v:imagedata r:id="rId38" o:title=""/>
                          </v:shape>
                          <o:OLEObject Type="Embed" ProgID="Equation.DSMT4" ShapeID="_x0000_i1030" DrawAspect="Content" ObjectID="_1536472164" r:id="rId39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8617F9">
                        <w:rPr>
                          <w:position w:val="-24"/>
                        </w:rPr>
                        <w:object w:dxaOrig="420" w:dyaOrig="620">
                          <v:shape id="_x0000_i1031" type="#_x0000_t75" style="width:21pt;height:31pt" o:ole="">
                            <v:imagedata r:id="rId40" o:title=""/>
                          </v:shape>
                          <o:OLEObject Type="Embed" ProgID="Equation.DSMT4" ShapeID="_x0000_i1031" DrawAspect="Content" ObjectID="_1536472165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F7B3B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68888E" wp14:editId="134B69E2">
                <wp:simplePos x="0" y="0"/>
                <wp:positionH relativeFrom="column">
                  <wp:posOffset>3780155</wp:posOffset>
                </wp:positionH>
                <wp:positionV relativeFrom="paragraph">
                  <wp:posOffset>361950</wp:posOffset>
                </wp:positionV>
                <wp:extent cx="2957195" cy="1885950"/>
                <wp:effectExtent l="0" t="0" r="14605" b="19050"/>
                <wp:wrapNone/>
                <wp:docPr id="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7195" cy="1885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618D" w:rsidRPr="00D27B22" w:rsidRDefault="001E618D" w:rsidP="008D0CC8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D27B22">
                              <w:rPr>
                                <w:i/>
                                <w:sz w:val="24"/>
                                <w:szCs w:val="24"/>
                              </w:rPr>
                              <w:t xml:space="preserve">What’s a </w:t>
                            </w:r>
                            <w:r w:rsidRPr="000F5870">
                              <w:rPr>
                                <w:b/>
                                <w:i/>
                                <w:sz w:val="24"/>
                                <w:szCs w:val="24"/>
                              </w:rPr>
                              <w:t>numerator?</w:t>
                            </w:r>
                          </w:p>
                          <w:p w:rsidR="001E618D" w:rsidRPr="008D0CC8" w:rsidRDefault="001E618D" w:rsidP="008D0CC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D27B22">
                              <w:rPr>
                                <w:sz w:val="24"/>
                                <w:szCs w:val="24"/>
                              </w:rPr>
                              <w:t xml:space="preserve">It’s the name we give to the </w:t>
                            </w:r>
                            <w:r>
                              <w:rPr>
                                <w:sz w:val="24"/>
                                <w:szCs w:val="24"/>
                                <w:u w:val="single"/>
                              </w:rPr>
                              <w:t>___________</w:t>
                            </w:r>
                            <w:r w:rsidRPr="00D27B22">
                              <w:rPr>
                                <w:sz w:val="24"/>
                                <w:szCs w:val="24"/>
                              </w:rPr>
                              <w:t>number</w:t>
                            </w:r>
                            <w:r w:rsidR="0019571A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1E618D" w:rsidRPr="00D27B22" w:rsidRDefault="001E618D" w:rsidP="008D0CC8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D27B22">
                              <w:rPr>
                                <w:i/>
                                <w:sz w:val="24"/>
                                <w:szCs w:val="24"/>
                              </w:rPr>
                              <w:t xml:space="preserve">What’s a </w:t>
                            </w:r>
                            <w:r w:rsidRPr="000F5870">
                              <w:rPr>
                                <w:b/>
                                <w:i/>
                                <w:sz w:val="24"/>
                                <w:szCs w:val="24"/>
                              </w:rPr>
                              <w:t>denominator?</w:t>
                            </w:r>
                            <w:r w:rsidRPr="00D27B22">
                              <w:rPr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1E618D" w:rsidRDefault="001E618D">
                            <w:r w:rsidRPr="00D27B22">
                              <w:t>It’s the name we give to the</w:t>
                            </w:r>
                            <w:r>
                              <w:rPr>
                                <w:u w:val="single"/>
                              </w:rPr>
                              <w:t>_____________</w:t>
                            </w:r>
                            <w:r w:rsidRPr="00D27B22">
                              <w:t xml:space="preserve"> number</w:t>
                            </w:r>
                            <w:r w:rsidR="0019571A">
                              <w:t>.</w:t>
                            </w:r>
                          </w:p>
                          <w:p w:rsidR="001E618D" w:rsidRPr="00D27B22" w:rsidRDefault="001E618D" w:rsidP="00D27B22">
                            <w:pPr>
                              <w:pStyle w:val="NoSpacing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0" type="#_x0000_t202" style="position:absolute;margin-left:297.65pt;margin-top:28.5pt;width:232.85pt;height:14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">
                <v:textbox>
                  <w:txbxContent>
                    <w:p w:rsidR="001E618D" w:rsidRPr="00D27B22" w:rsidRDefault="001E618D" w:rsidP="008D0CC8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D27B22">
                        <w:rPr>
                          <w:i/>
                          <w:sz w:val="24"/>
                          <w:szCs w:val="24"/>
                        </w:rPr>
                        <w:t xml:space="preserve">What’s a </w:t>
                      </w:r>
                      <w:r w:rsidRPr="000F5870">
                        <w:rPr>
                          <w:b/>
                          <w:i/>
                          <w:sz w:val="24"/>
                          <w:szCs w:val="24"/>
                        </w:rPr>
                        <w:t>numerator?</w:t>
                      </w:r>
                    </w:p>
                    <w:p w:rsidR="001E618D" w:rsidRPr="008D0CC8" w:rsidRDefault="001E618D" w:rsidP="008D0CC8">
                      <w:pPr>
                        <w:rPr>
                          <w:sz w:val="24"/>
                          <w:szCs w:val="24"/>
                        </w:rPr>
                      </w:pPr>
                      <w:r w:rsidRPr="00D27B22">
                        <w:rPr>
                          <w:sz w:val="24"/>
                          <w:szCs w:val="24"/>
                        </w:rPr>
                        <w:t xml:space="preserve">It’s the name we give to the </w:t>
                      </w:r>
                      <w:r>
                        <w:rPr>
                          <w:sz w:val="24"/>
                          <w:szCs w:val="24"/>
                          <w:u w:val="single"/>
                        </w:rPr>
                        <w:t>___________</w:t>
                      </w:r>
                      <w:r w:rsidRPr="00D27B22">
                        <w:rPr>
                          <w:sz w:val="24"/>
                          <w:szCs w:val="24"/>
                        </w:rPr>
                        <w:t>number</w:t>
                      </w:r>
                      <w:r w:rsidR="0019571A">
                        <w:rPr>
                          <w:sz w:val="24"/>
                          <w:szCs w:val="24"/>
                        </w:rPr>
                        <w:t>.</w:t>
                      </w:r>
                    </w:p>
                    <w:p w:rsidR="001E618D" w:rsidRPr="00D27B22" w:rsidRDefault="001E618D" w:rsidP="008D0CC8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D27B22">
                        <w:rPr>
                          <w:i/>
                          <w:sz w:val="24"/>
                          <w:szCs w:val="24"/>
                        </w:rPr>
                        <w:t xml:space="preserve">What’s a </w:t>
                      </w:r>
                      <w:r w:rsidRPr="000F5870">
                        <w:rPr>
                          <w:b/>
                          <w:i/>
                          <w:sz w:val="24"/>
                          <w:szCs w:val="24"/>
                        </w:rPr>
                        <w:t>denominator?</w:t>
                      </w:r>
                      <w:r w:rsidRPr="00D27B22">
                        <w:rPr>
                          <w:i/>
                          <w:sz w:val="24"/>
                          <w:szCs w:val="24"/>
                        </w:rPr>
                        <w:t xml:space="preserve"> </w:t>
                      </w:r>
                    </w:p>
                    <w:p w:rsidR="001E618D" w:rsidRDefault="001E618D">
                      <w:r w:rsidRPr="00D27B22">
                        <w:t>It’s the name we give to the</w:t>
                      </w:r>
                      <w:r>
                        <w:rPr>
                          <w:u w:val="single"/>
                        </w:rPr>
                        <w:t>_____________</w:t>
                      </w:r>
                      <w:r w:rsidRPr="00D27B22">
                        <w:t xml:space="preserve"> number</w:t>
                      </w:r>
                      <w:r w:rsidR="0019571A">
                        <w:t>.</w:t>
                      </w:r>
                    </w:p>
                    <w:p w:rsidR="001E618D" w:rsidRPr="00D27B22" w:rsidRDefault="001E618D" w:rsidP="00D27B22">
                      <w:pPr>
                        <w:pStyle w:val="NoSpacing"/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F7B3B">
        <w:rPr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29C2B7" wp14:editId="101FC87D">
                <wp:simplePos x="0" y="0"/>
                <wp:positionH relativeFrom="column">
                  <wp:posOffset>-601980</wp:posOffset>
                </wp:positionH>
                <wp:positionV relativeFrom="paragraph">
                  <wp:posOffset>360680</wp:posOffset>
                </wp:positionV>
                <wp:extent cx="4324985" cy="1630680"/>
                <wp:effectExtent l="0" t="0" r="18415" b="2667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24985" cy="1630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618D" w:rsidRPr="00D27B22" w:rsidRDefault="00E0305B" w:rsidP="008D0CC8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fldChar w:fldCharType="begin"/>
                            </w:r>
                            <w:r>
                              <w:instrText xml:space="preserve"> HYPERLINK "http://www.coolmath4kids.com/fractions/fractions-01-what-are-they</w:instrText>
                            </w:r>
                            <w:bookmarkStart w:id="0" w:name="_GoBack"/>
                            <w:r>
                              <w:instrText xml:space="preserve">-01.html" </w:instrText>
                            </w:r>
                            <w:r>
                              <w:fldChar w:fldCharType="separate"/>
                            </w:r>
                            <w:r w:rsidR="001E618D" w:rsidRPr="00D27B22">
                              <w:rPr>
                                <w:rStyle w:val="Hyperlink"/>
                                <w:i/>
                                <w:color w:val="auto"/>
                                <w:sz w:val="24"/>
                                <w:szCs w:val="24"/>
                                <w:u w:val="none"/>
                              </w:rPr>
                              <w:t xml:space="preserve">What is a </w:t>
                            </w:r>
                            <w:r w:rsidR="001E618D" w:rsidRPr="000F5870">
                              <w:rPr>
                                <w:rStyle w:val="Hyperlink"/>
                                <w:b/>
                                <w:i/>
                                <w:color w:val="auto"/>
                                <w:sz w:val="24"/>
                                <w:szCs w:val="24"/>
                                <w:u w:val="none"/>
                              </w:rPr>
                              <w:t>fraction</w:t>
                            </w:r>
                            <w:r>
                              <w:rPr>
                                <w:rStyle w:val="Hyperlink"/>
                                <w:b/>
                                <w:i/>
                                <w:color w:val="auto"/>
                                <w:sz w:val="24"/>
                                <w:szCs w:val="24"/>
                                <w:u w:val="none"/>
                              </w:rPr>
                              <w:fldChar w:fldCharType="end"/>
                            </w:r>
                            <w:r w:rsidR="001E618D" w:rsidRPr="00D27B22">
                              <w:rPr>
                                <w:i/>
                                <w:sz w:val="24"/>
                                <w:szCs w:val="24"/>
                              </w:rPr>
                              <w:t>?</w:t>
                            </w:r>
                          </w:p>
                          <w:p w:rsidR="001E618D" w:rsidRPr="008D0CC8" w:rsidRDefault="001E618D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D27B22">
                              <w:rPr>
                                <w:sz w:val="24"/>
                                <w:szCs w:val="24"/>
                              </w:rPr>
                              <w:t xml:space="preserve">Fractions represent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_________</w:t>
                            </w:r>
                            <w:r w:rsidRPr="00D27B22">
                              <w:rPr>
                                <w:sz w:val="24"/>
                                <w:szCs w:val="24"/>
                              </w:rPr>
                              <w:t xml:space="preserve">of </w:t>
                            </w:r>
                            <w:proofErr w:type="gramStart"/>
                            <w:r w:rsidRPr="00D27B22">
                              <w:rPr>
                                <w:sz w:val="24"/>
                                <w:szCs w:val="24"/>
                              </w:rPr>
                              <w:t>a</w:t>
                            </w:r>
                            <w:r w:rsidR="0019571A">
                              <w:rPr>
                                <w:sz w:val="24"/>
                                <w:szCs w:val="24"/>
                              </w:rPr>
                              <w:t xml:space="preserve">  _</w:t>
                            </w:r>
                            <w:proofErr w:type="gramEnd"/>
                            <w:r w:rsidR="0019571A">
                              <w:rPr>
                                <w:sz w:val="24"/>
                                <w:szCs w:val="24"/>
                              </w:rPr>
                              <w:t>_______</w:t>
                            </w:r>
                          </w:p>
                          <w:p w:rsidR="001E618D" w:rsidRPr="00D27B22" w:rsidRDefault="001E618D" w:rsidP="008D0CC8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D27B22">
                              <w:rPr>
                                <w:i/>
                                <w:sz w:val="24"/>
                                <w:szCs w:val="24"/>
                              </w:rPr>
                              <w:t xml:space="preserve">What are some examples of when you use fractions in everyday life? </w:t>
                            </w:r>
                          </w:p>
                          <w:bookmarkEnd w:id="0"/>
                          <w:p w:rsidR="001E618D" w:rsidRDefault="001E618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1" type="#_x0000_t202" style="position:absolute;margin-left:-47.4pt;margin-top:28.4pt;width:340.55pt;height:128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">
                <v:textbox>
                  <w:txbxContent>
                    <w:p w:rsidR="001E618D" w:rsidRPr="00D27B22" w:rsidRDefault="00206E4A" w:rsidP="008D0CC8">
                      <w:pPr>
                        <w:rPr>
                          <w:i/>
                          <w:sz w:val="24"/>
                          <w:szCs w:val="24"/>
                        </w:rPr>
                      </w:pPr>
                      <w:hyperlink r:id="rId42" w:history="1">
                        <w:r w:rsidR="001E618D" w:rsidRPr="00D27B22">
                          <w:rPr>
                            <w:rStyle w:val="Hyperlink"/>
                            <w:i/>
                            <w:color w:val="auto"/>
                            <w:sz w:val="24"/>
                            <w:szCs w:val="24"/>
                            <w:u w:val="none"/>
                          </w:rPr>
                          <w:t xml:space="preserve">What is a </w:t>
                        </w:r>
                        <w:r w:rsidR="001E618D" w:rsidRPr="000F5870">
                          <w:rPr>
                            <w:rStyle w:val="Hyperlink"/>
                            <w:b/>
                            <w:i/>
                            <w:color w:val="auto"/>
                            <w:sz w:val="24"/>
                            <w:szCs w:val="24"/>
                            <w:u w:val="none"/>
                          </w:rPr>
                          <w:t>fraction</w:t>
                        </w:r>
                      </w:hyperlink>
                      <w:r w:rsidR="001E618D" w:rsidRPr="00D27B22">
                        <w:rPr>
                          <w:i/>
                          <w:sz w:val="24"/>
                          <w:szCs w:val="24"/>
                        </w:rPr>
                        <w:t>?</w:t>
                      </w:r>
                    </w:p>
                    <w:p w:rsidR="001E618D" w:rsidRPr="008D0CC8" w:rsidRDefault="001E618D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     </w:t>
                      </w:r>
                      <w:r w:rsidRPr="00D27B22">
                        <w:rPr>
                          <w:sz w:val="24"/>
                          <w:szCs w:val="24"/>
                        </w:rPr>
                        <w:t xml:space="preserve">Fractions represent </w:t>
                      </w:r>
                      <w:r>
                        <w:rPr>
                          <w:sz w:val="24"/>
                          <w:szCs w:val="24"/>
                        </w:rPr>
                        <w:t>_________</w:t>
                      </w:r>
                      <w:r w:rsidRPr="00D27B22">
                        <w:rPr>
                          <w:sz w:val="24"/>
                          <w:szCs w:val="24"/>
                        </w:rPr>
                        <w:t xml:space="preserve">of </w:t>
                      </w:r>
                      <w:proofErr w:type="gramStart"/>
                      <w:r w:rsidRPr="00D27B22">
                        <w:rPr>
                          <w:sz w:val="24"/>
                          <w:szCs w:val="24"/>
                        </w:rPr>
                        <w:t>a</w:t>
                      </w:r>
                      <w:r w:rsidR="0019571A">
                        <w:rPr>
                          <w:sz w:val="24"/>
                          <w:szCs w:val="24"/>
                        </w:rPr>
                        <w:t xml:space="preserve">  _</w:t>
                      </w:r>
                      <w:proofErr w:type="gramEnd"/>
                      <w:r w:rsidR="0019571A">
                        <w:rPr>
                          <w:sz w:val="24"/>
                          <w:szCs w:val="24"/>
                        </w:rPr>
                        <w:t>_______</w:t>
                      </w:r>
                    </w:p>
                    <w:p w:rsidR="001E618D" w:rsidRPr="00D27B22" w:rsidRDefault="001E618D" w:rsidP="008D0CC8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D27B22">
                        <w:rPr>
                          <w:i/>
                          <w:sz w:val="24"/>
                          <w:szCs w:val="24"/>
                        </w:rPr>
                        <w:t xml:space="preserve">What are some examples of when you use fractions in everyday life? </w:t>
                      </w:r>
                    </w:p>
                    <w:p w:rsidR="001E618D" w:rsidRDefault="001E618D"/>
                  </w:txbxContent>
                </v:textbox>
              </v:shape>
            </w:pict>
          </mc:Fallback>
        </mc:AlternateContent>
      </w:r>
      <w:r w:rsidR="001F7B3B">
        <w:rPr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E5B2D5E" wp14:editId="7AE82D56">
                <wp:simplePos x="0" y="0"/>
                <wp:positionH relativeFrom="column">
                  <wp:posOffset>-182382</wp:posOffset>
                </wp:positionH>
                <wp:positionV relativeFrom="paragraph">
                  <wp:posOffset>-293336</wp:posOffset>
                </wp:positionV>
                <wp:extent cx="2372360" cy="463550"/>
                <wp:effectExtent l="0" t="0" r="3810" b="0"/>
                <wp:wrapNone/>
                <wp:docPr id="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360" cy="463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E618D" w:rsidRPr="009A1EFE" w:rsidRDefault="001E618D" w:rsidP="009A1EFE">
                            <w:pPr>
                              <w:pStyle w:val="NoSpacing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9A1EFE">
                              <w:rPr>
                                <w:b/>
                                <w:sz w:val="24"/>
                                <w:szCs w:val="24"/>
                              </w:rPr>
                              <w:t>Math 8 – Unit 6:  Fractions</w:t>
                            </w:r>
                          </w:p>
                          <w:p w:rsidR="001E618D" w:rsidRPr="009A1EFE" w:rsidRDefault="001E618D" w:rsidP="009A1EFE">
                            <w:pPr>
                              <w:pStyle w:val="NoSpacing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9A1EFE">
                              <w:rPr>
                                <w:b/>
                                <w:sz w:val="24"/>
                                <w:szCs w:val="24"/>
                              </w:rPr>
                              <w:t>Introduction:  Review of Fra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1" o:spid="_x0000_s1032" type="#_x0000_t202" style="position:absolute;margin-left:-14.35pt;margin-top:-23.1pt;width:186.8pt;height:36.5pt;z-index:2516695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" stroked="f">
                <v:textbox style="mso-fit-shape-to-text:t">
                  <w:txbxContent>
                    <w:p w:rsidR="001E618D" w:rsidRPr="009A1EFE" w:rsidRDefault="001E618D" w:rsidP="009A1EFE">
                      <w:pPr>
                        <w:pStyle w:val="NoSpacing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9A1EFE">
                        <w:rPr>
                          <w:b/>
                          <w:sz w:val="24"/>
                          <w:szCs w:val="24"/>
                        </w:rPr>
                        <w:t>Math 8 – Unit 6:  Fractions</w:t>
                      </w:r>
                    </w:p>
                    <w:p w:rsidR="001E618D" w:rsidRPr="009A1EFE" w:rsidRDefault="001E618D" w:rsidP="009A1EFE">
                      <w:pPr>
                        <w:pStyle w:val="NoSpacing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9A1EFE">
                        <w:rPr>
                          <w:b/>
                          <w:sz w:val="24"/>
                          <w:szCs w:val="24"/>
                        </w:rPr>
                        <w:t>Introduction:  Review of Fractions</w:t>
                      </w:r>
                    </w:p>
                  </w:txbxContent>
                </v:textbox>
              </v:shape>
            </w:pict>
          </mc:Fallback>
        </mc:AlternateContent>
      </w:r>
    </w:p>
    <w:sectPr w:rsidR="004176EA" w:rsidRPr="008D0CC8" w:rsidSect="0014177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24662"/>
    <w:multiLevelType w:val="hybridMultilevel"/>
    <w:tmpl w:val="D95C4886"/>
    <w:lvl w:ilvl="0" w:tplc="A08EFDF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9C6EF90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5FA06A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620CAC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1C525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366AB5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F2882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E7A580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80843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E85594"/>
    <w:multiLevelType w:val="hybridMultilevel"/>
    <w:tmpl w:val="8F6A4CE2"/>
    <w:lvl w:ilvl="0" w:tplc="DC901A1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E02552C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F3A16C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1DE8D9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6049D2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2422D8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69E64F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142317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E461F2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90C2EBD"/>
    <w:multiLevelType w:val="hybridMultilevel"/>
    <w:tmpl w:val="99CEF7C4"/>
    <w:lvl w:ilvl="0" w:tplc="9C5CF17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0165BE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A3E6E8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09C7FE2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374ADE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A625B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90A88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A18950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074D8B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4B047DD"/>
    <w:multiLevelType w:val="hybridMultilevel"/>
    <w:tmpl w:val="623857C0"/>
    <w:lvl w:ilvl="0" w:tplc="EA1AA14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C08FF4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5880BC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2560F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9E2A21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EE40A9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DAE07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1B6EA1A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322389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E4A19FA"/>
    <w:multiLevelType w:val="hybridMultilevel"/>
    <w:tmpl w:val="4AA29B8E"/>
    <w:lvl w:ilvl="0" w:tplc="10D05AAE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Brush Script MT" w:hAnsi="Brush Script MT" w:hint="default"/>
      </w:rPr>
    </w:lvl>
    <w:lvl w:ilvl="1" w:tplc="2C1A542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Brush Script MT" w:hAnsi="Brush Script MT" w:hint="default"/>
      </w:rPr>
    </w:lvl>
    <w:lvl w:ilvl="2" w:tplc="5B52D704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Brush Script MT" w:hAnsi="Brush Script MT" w:hint="default"/>
      </w:rPr>
    </w:lvl>
    <w:lvl w:ilvl="3" w:tplc="5636DC70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Brush Script MT" w:hAnsi="Brush Script MT" w:hint="default"/>
      </w:rPr>
    </w:lvl>
    <w:lvl w:ilvl="4" w:tplc="5A86525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Brush Script MT" w:hAnsi="Brush Script MT" w:hint="default"/>
      </w:rPr>
    </w:lvl>
    <w:lvl w:ilvl="5" w:tplc="6CCAFB8E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Brush Script MT" w:hAnsi="Brush Script MT" w:hint="default"/>
      </w:rPr>
    </w:lvl>
    <w:lvl w:ilvl="6" w:tplc="14BE3A1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Brush Script MT" w:hAnsi="Brush Script MT" w:hint="default"/>
      </w:rPr>
    </w:lvl>
    <w:lvl w:ilvl="7" w:tplc="62FE06E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Brush Script MT" w:hAnsi="Brush Script MT" w:hint="default"/>
      </w:rPr>
    </w:lvl>
    <w:lvl w:ilvl="8" w:tplc="558C3812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Brush Script MT" w:hAnsi="Brush Script MT" w:hint="default"/>
      </w:rPr>
    </w:lvl>
  </w:abstractNum>
  <w:abstractNum w:abstractNumId="5">
    <w:nsid w:val="6B916448"/>
    <w:multiLevelType w:val="hybridMultilevel"/>
    <w:tmpl w:val="B7EED11C"/>
    <w:lvl w:ilvl="0" w:tplc="B9F0A72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B72982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E5A1B9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E38227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0D2823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6264B4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8E452F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AAE5F9A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CAAF31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5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0CC8"/>
    <w:rsid w:val="000F5870"/>
    <w:rsid w:val="00141777"/>
    <w:rsid w:val="0019571A"/>
    <w:rsid w:val="001E618D"/>
    <w:rsid w:val="001F7B3B"/>
    <w:rsid w:val="00206E4A"/>
    <w:rsid w:val="00291AA1"/>
    <w:rsid w:val="002D6C31"/>
    <w:rsid w:val="0035219A"/>
    <w:rsid w:val="004176EA"/>
    <w:rsid w:val="006F3D04"/>
    <w:rsid w:val="008865EE"/>
    <w:rsid w:val="008D0CC8"/>
    <w:rsid w:val="008D157D"/>
    <w:rsid w:val="009A1EFE"/>
    <w:rsid w:val="00BC66FB"/>
    <w:rsid w:val="00C54841"/>
    <w:rsid w:val="00CD3232"/>
    <w:rsid w:val="00D27B22"/>
    <w:rsid w:val="00E0305B"/>
    <w:rsid w:val="00E110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0C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0CC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D0CC8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8D0CC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0C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0CC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D0CC8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8D0CC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7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0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577975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822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09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200253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072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5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23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93278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507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9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223634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119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571354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91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3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97265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80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464511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90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4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rady45.weebly.co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3.wmf"/><Relationship Id="rId26" Type="http://schemas.openxmlformats.org/officeDocument/2006/relationships/image" Target="media/image5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50.wmf"/><Relationship Id="rId42" Type="http://schemas.openxmlformats.org/officeDocument/2006/relationships/hyperlink" Target="http://www.coolmath4kids.com/fractions/fractions-01-what-are-they-01.html" TargetMode="External"/><Relationship Id="rId7" Type="http://schemas.openxmlformats.org/officeDocument/2006/relationships/hyperlink" Target="https://www.youtube.com/watch?v=UBU7Nad_X_k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70.wmf"/><Relationship Id="rId2" Type="http://schemas.openxmlformats.org/officeDocument/2006/relationships/styles" Target="styles.xml"/><Relationship Id="rId16" Type="http://schemas.openxmlformats.org/officeDocument/2006/relationships/image" Target="media/image20.wmf"/><Relationship Id="rId20" Type="http://schemas.openxmlformats.org/officeDocument/2006/relationships/image" Target="media/image4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hyperlink" Target="http://www.brady45.weebly.com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40.wmf"/><Relationship Id="rId32" Type="http://schemas.openxmlformats.org/officeDocument/2006/relationships/image" Target="media/image8.wmf"/><Relationship Id="rId37" Type="http://schemas.openxmlformats.org/officeDocument/2006/relationships/oleObject" Target="embeddings/oleObject14.bin"/><Relationship Id="rId40" Type="http://schemas.openxmlformats.org/officeDocument/2006/relationships/image" Target="media/image8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6.wmf"/><Relationship Id="rId36" Type="http://schemas.openxmlformats.org/officeDocument/2006/relationships/image" Target="media/image60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UBU7Nad_X_k" TargetMode="External"/><Relationship Id="rId14" Type="http://schemas.openxmlformats.org/officeDocument/2006/relationships/image" Target="media/image10.wmf"/><Relationship Id="rId22" Type="http://schemas.openxmlformats.org/officeDocument/2006/relationships/image" Target="media/image30.wmf"/><Relationship Id="rId27" Type="http://schemas.openxmlformats.org/officeDocument/2006/relationships/oleObject" Target="embeddings/oleObject9.bin"/><Relationship Id="rId30" Type="http://schemas.openxmlformats.org/officeDocument/2006/relationships/image" Target="media/image7.wmf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</Words>
  <Characters>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Services</dc:creator>
  <cp:lastModifiedBy>Information Services</cp:lastModifiedBy>
  <cp:revision>7</cp:revision>
  <cp:lastPrinted>2012-12-12T19:55:00Z</cp:lastPrinted>
  <dcterms:created xsi:type="dcterms:W3CDTF">2016-09-27T15:54:00Z</dcterms:created>
  <dcterms:modified xsi:type="dcterms:W3CDTF">2016-09-30T17:25:00Z</dcterms:modified>
</cp:coreProperties>
</file>